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w:t>
      </w:r>
      <w:proofErr w:type="spellStart"/>
      <w:r>
        <w:rPr>
          <w:rFonts w:hint="eastAsia"/>
          <w:b/>
          <w:sz w:val="28"/>
          <w:szCs w:val="28"/>
        </w:rPr>
        <w:t>Prestress</w:t>
      </w:r>
      <w:proofErr w:type="spellEnd"/>
      <w:r>
        <w:rPr>
          <w:rFonts w:hint="eastAsia"/>
          <w:b/>
          <w:sz w:val="28"/>
          <w:szCs w:val="28"/>
        </w:rPr>
        <w:t xml:space="preserve">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6B52F8">
        <w:rPr>
          <w:rFonts w:hint="eastAsia"/>
          <w:sz w:val="24"/>
        </w:rPr>
        <w:t>利用预应力钢绞线制作成的混凝土预制构件可以有效的防止混凝土的开裂</w:t>
      </w:r>
      <w:r w:rsidR="003F78A0">
        <w:rPr>
          <w:rFonts w:hint="eastAsia"/>
          <w:sz w:val="24"/>
        </w:rPr>
        <w:t>，在实际生产中已经得到了广泛地运用。</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管理系统的主要涉及硬件和软件两大部分</w:t>
      </w:r>
      <w:r w:rsidR="00574045">
        <w:rPr>
          <w:rFonts w:hint="eastAsia"/>
          <w:sz w:val="24"/>
        </w:rPr>
        <w:t>。硬件主要是指</w:t>
      </w:r>
      <w:r w:rsidR="002C76EA">
        <w:rPr>
          <w:rFonts w:hint="eastAsia"/>
          <w:sz w:val="24"/>
        </w:rPr>
        <w:t>基于</w:t>
      </w:r>
      <w:r w:rsidR="00CC1787">
        <w:rPr>
          <w:rFonts w:hint="eastAsia"/>
          <w:sz w:val="24"/>
        </w:rPr>
        <w:t xml:space="preserve">125KHz </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301818">
        <w:rPr>
          <w:rFonts w:hint="eastAsia"/>
          <w:sz w:val="24"/>
        </w:rPr>
        <w:t>来自读卡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010969">
        <w:rPr>
          <w:rFonts w:hint="eastAsia"/>
          <w:sz w:val="24"/>
        </w:rPr>
        <w:t>是整个系统</w:t>
      </w:r>
      <w:proofErr w:type="gramStart"/>
      <w:r w:rsidR="00010969">
        <w:rPr>
          <w:rFonts w:hint="eastAsia"/>
          <w:sz w:val="24"/>
        </w:rPr>
        <w:t>最</w:t>
      </w:r>
      <w:proofErr w:type="gramEnd"/>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proofErr w:type="spellStart"/>
      <w:r w:rsidR="00720BD8">
        <w:rPr>
          <w:rFonts w:hint="eastAsia"/>
          <w:sz w:val="24"/>
        </w:rPr>
        <w:t>Tomcat+SpringMVC</w:t>
      </w:r>
      <w:proofErr w:type="spellEnd"/>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proofErr w:type="spellStart"/>
      <w:r w:rsidR="00720BD8">
        <w:rPr>
          <w:rFonts w:hint="eastAsia"/>
          <w:sz w:val="24"/>
        </w:rPr>
        <w:t>Mysql</w:t>
      </w:r>
      <w:proofErr w:type="spellEnd"/>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w:t>
      </w:r>
      <w:proofErr w:type="spellStart"/>
      <w:r w:rsidR="000C6BF6" w:rsidRPr="000C6BF6">
        <w:rPr>
          <w:rFonts w:cs="黑体" w:hint="eastAsia"/>
          <w:sz w:val="24"/>
          <w:szCs w:val="22"/>
        </w:rPr>
        <w:t>prestress</w:t>
      </w:r>
      <w:r w:rsidR="006E5C9D">
        <w:rPr>
          <w:rFonts w:cs="黑体" w:hint="eastAsia"/>
          <w:sz w:val="24"/>
          <w:szCs w:val="22"/>
        </w:rPr>
        <w:t>ed</w:t>
      </w:r>
      <w:proofErr w:type="spellEnd"/>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proofErr w:type="spellStart"/>
      <w:r w:rsidR="006E5C9D">
        <w:rPr>
          <w:rFonts w:cs="黑体" w:hint="eastAsia"/>
          <w:sz w:val="24"/>
          <w:szCs w:val="22"/>
        </w:rPr>
        <w:t>prestress</w:t>
      </w:r>
      <w:proofErr w:type="spellEnd"/>
      <w:r w:rsidR="006E5C9D">
        <w:rPr>
          <w:rFonts w:cs="黑体" w:hint="eastAsia"/>
          <w:sz w:val="24"/>
          <w:szCs w:val="22"/>
        </w:rPr>
        <w:t xml:space="preserve"> in </w:t>
      </w:r>
      <w:proofErr w:type="spellStart"/>
      <w:r w:rsidR="006E5C9D">
        <w:rPr>
          <w:rFonts w:cs="黑体" w:hint="eastAsia"/>
          <w:sz w:val="24"/>
          <w:szCs w:val="22"/>
        </w:rPr>
        <w:t>prestressed</w:t>
      </w:r>
      <w:proofErr w:type="spellEnd"/>
      <w:r w:rsidR="006E5C9D">
        <w:rPr>
          <w:rFonts w:cs="黑体" w:hint="eastAsia"/>
          <w:sz w:val="24"/>
          <w:szCs w:val="22"/>
        </w:rPr>
        <w:t xml:space="preserve">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w:t>
      </w:r>
      <w:proofErr w:type="spellStart"/>
      <w:r w:rsidR="00472C5E">
        <w:rPr>
          <w:rFonts w:cs="黑体" w:hint="eastAsia"/>
          <w:sz w:val="24"/>
          <w:szCs w:val="22"/>
        </w:rPr>
        <w:t>prestressed</w:t>
      </w:r>
      <w:proofErr w:type="spellEnd"/>
      <w:r w:rsidR="00472C5E">
        <w:rPr>
          <w:rFonts w:cs="黑体" w:hint="eastAsia"/>
          <w:sz w:val="24"/>
          <w:szCs w:val="22"/>
        </w:rPr>
        <w:t xml:space="preserve"> precast members of large buildings, a complete </w:t>
      </w:r>
      <w:proofErr w:type="spellStart"/>
      <w:r w:rsidR="00472C5E">
        <w:rPr>
          <w:rFonts w:cs="黑体" w:hint="eastAsia"/>
          <w:sz w:val="24"/>
          <w:szCs w:val="22"/>
        </w:rPr>
        <w:t>prestress</w:t>
      </w:r>
      <w:proofErr w:type="spellEnd"/>
      <w:r w:rsidR="00472C5E">
        <w:rPr>
          <w:rFonts w:cs="黑体" w:hint="eastAsia"/>
          <w:sz w:val="24"/>
          <w:szCs w:val="22"/>
        </w:rPr>
        <w:t xml:space="preserve">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This manag</w:t>
      </w:r>
      <w:r w:rsidR="009A5DB5">
        <w:rPr>
          <w:rFonts w:cs="黑体" w:hint="eastAsia"/>
          <w:sz w:val="24"/>
          <w:szCs w:val="22"/>
        </w:rPr>
        <w:t xml:space="preserve">ement 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 xml:space="preserve">deployed on the </w:t>
      </w:r>
      <w:proofErr w:type="spellStart"/>
      <w:r w:rsidR="009C2617">
        <w:rPr>
          <w:rFonts w:cs="黑体" w:hint="eastAsia"/>
          <w:sz w:val="24"/>
          <w:szCs w:val="22"/>
        </w:rPr>
        <w:t>prestress</w:t>
      </w:r>
      <w:r w:rsidR="006E5C9D">
        <w:rPr>
          <w:rFonts w:cs="黑体" w:hint="eastAsia"/>
          <w:sz w:val="24"/>
          <w:szCs w:val="22"/>
        </w:rPr>
        <w:t>ed</w:t>
      </w:r>
      <w:proofErr w:type="spellEnd"/>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 xml:space="preserve">ect the </w:t>
      </w:r>
      <w:proofErr w:type="spellStart"/>
      <w:r w:rsidR="00FA6A4D">
        <w:rPr>
          <w:rFonts w:cs="黑体" w:hint="eastAsia"/>
          <w:sz w:val="24"/>
          <w:szCs w:val="22"/>
        </w:rPr>
        <w:t>prestress</w:t>
      </w:r>
      <w:proofErr w:type="spellEnd"/>
      <w:r w:rsidR="00FA6A4D">
        <w:rPr>
          <w:rFonts w:cs="黑体" w:hint="eastAsia"/>
          <w:sz w:val="24"/>
          <w:szCs w:val="22"/>
        </w:rPr>
        <w:t xml:space="preserve">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w:t>
      </w:r>
      <w:proofErr w:type="spellStart"/>
      <w:r w:rsidR="005709F0">
        <w:rPr>
          <w:rFonts w:hint="eastAsia"/>
          <w:sz w:val="24"/>
          <w:szCs w:val="22"/>
        </w:rPr>
        <w:t>prestress</w:t>
      </w:r>
      <w:proofErr w:type="spellEnd"/>
      <w:r w:rsidR="005709F0">
        <w:rPr>
          <w:rFonts w:hint="eastAsia"/>
          <w:sz w:val="24"/>
          <w:szCs w:val="22"/>
        </w:rPr>
        <w:t xml:space="preserve">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w:t>
      </w:r>
      <w:proofErr w:type="spellStart"/>
      <w:r w:rsidR="0069346E">
        <w:rPr>
          <w:rFonts w:cs="黑体" w:hint="eastAsia"/>
          <w:sz w:val="24"/>
          <w:szCs w:val="22"/>
        </w:rPr>
        <w:t>prestress</w:t>
      </w:r>
      <w:proofErr w:type="spellEnd"/>
      <w:r w:rsidR="0069346E">
        <w:rPr>
          <w:rFonts w:cs="黑体" w:hint="eastAsia"/>
          <w:sz w:val="24"/>
          <w:szCs w:val="22"/>
        </w:rPr>
        <w:t xml:space="preserve">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proofErr w:type="spellStart"/>
      <w:r w:rsidR="00F113D6">
        <w:rPr>
          <w:rFonts w:hint="eastAsia"/>
          <w:sz w:val="24"/>
          <w:szCs w:val="22"/>
        </w:rPr>
        <w:t>Tomcat+SpringMVC</w:t>
      </w:r>
      <w:proofErr w:type="spellEnd"/>
      <w:r w:rsidR="00F113D6">
        <w:rPr>
          <w:rFonts w:hint="eastAsia"/>
          <w:sz w:val="24"/>
          <w:szCs w:val="22"/>
        </w:rPr>
        <w:t xml:space="preserve">,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 xml:space="preserve">regression algorithm is proposed to realize the early warning for </w:t>
      </w:r>
      <w:proofErr w:type="spellStart"/>
      <w:r>
        <w:rPr>
          <w:rFonts w:cs="黑体" w:hint="eastAsia"/>
          <w:sz w:val="24"/>
          <w:szCs w:val="22"/>
        </w:rPr>
        <w:t>prestress</w:t>
      </w:r>
      <w:proofErr w:type="spellEnd"/>
      <w:r>
        <w:rPr>
          <w:rFonts w:cs="黑体" w:hint="eastAsia"/>
          <w:sz w:val="24"/>
          <w:szCs w:val="22"/>
        </w:rPr>
        <w:t xml:space="preserve">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w:t>
      </w:r>
      <w:proofErr w:type="spellStart"/>
      <w:r w:rsidRPr="00F113D6">
        <w:rPr>
          <w:sz w:val="24"/>
        </w:rPr>
        <w:t>prestress</w:t>
      </w:r>
      <w:proofErr w:type="spellEnd"/>
      <w:r w:rsidRPr="00F113D6">
        <w:rPr>
          <w:sz w:val="24"/>
        </w:rPr>
        <w:t xml:space="preserve">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spacing w:before="60" w:after="60"/>
        <w:ind w:rightChars="0" w:right="0"/>
        <w:jc w:val="both"/>
        <w:rPr>
          <w:kern w:val="2"/>
          <w:sz w:val="32"/>
          <w:szCs w:val="32"/>
        </w:rPr>
      </w:pPr>
      <w:bookmarkStart w:id="23" w:name="_Toc385179523"/>
      <w:bookmarkStart w:id="24" w:name="_Toc13294"/>
      <w:r w:rsidRPr="00CB5F67">
        <w:rPr>
          <w:rFonts w:hint="eastAsia"/>
          <w:kern w:val="2"/>
          <w:sz w:val="32"/>
          <w:szCs w:val="32"/>
        </w:rPr>
        <w:t>1.1</w:t>
      </w:r>
      <w:r w:rsidRPr="00CB5F67">
        <w:rPr>
          <w:rFonts w:hint="eastAsia"/>
          <w:kern w:val="2"/>
          <w:sz w:val="32"/>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逐渐实现，随着</w:t>
      </w:r>
      <w:r w:rsidR="00D236EB">
        <w:rPr>
          <w:rFonts w:hint="eastAsia"/>
        </w:rPr>
        <w:t>“一带一路”计划的提出</w:t>
      </w:r>
      <w:r w:rsidR="0072042B">
        <w:rPr>
          <w:rFonts w:hint="eastAsia"/>
        </w:rPr>
        <w:t>与</w:t>
      </w:r>
      <w:r w:rsidR="00D236EB">
        <w:rPr>
          <w:rFonts w:hint="eastAsia"/>
        </w:rPr>
        <w:t>实施，</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以达到</w:t>
      </w:r>
      <w:r w:rsidR="00A0165A">
        <w:rPr>
          <w:rFonts w:hint="eastAsia"/>
        </w:rPr>
        <w:t>防止构件提早开裂的目的。</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F77EC4">
        <w:rPr>
          <w:rFonts w:hint="eastAsia"/>
        </w:rPr>
        <w:t>读卡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spacing w:before="60" w:after="60"/>
        <w:ind w:rightChars="0" w:right="0"/>
        <w:jc w:val="both"/>
        <w:rPr>
          <w:kern w:val="2"/>
          <w:sz w:val="32"/>
          <w:szCs w:val="32"/>
        </w:rPr>
      </w:pPr>
      <w:bookmarkStart w:id="25" w:name="_Toc13524"/>
      <w:r w:rsidRPr="00806694">
        <w:rPr>
          <w:rFonts w:hint="eastAsia"/>
          <w:kern w:val="2"/>
          <w:sz w:val="32"/>
          <w:szCs w:val="32"/>
        </w:rPr>
        <w:t>1.2</w:t>
      </w:r>
      <w:r w:rsidRPr="00806694">
        <w:rPr>
          <w:rFonts w:hint="eastAsia"/>
          <w:kern w:val="2"/>
          <w:sz w:val="32"/>
          <w:szCs w:val="32"/>
        </w:rPr>
        <w:t>国内外研究现状及发展前景</w:t>
      </w:r>
      <w:bookmarkEnd w:id="25"/>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proofErr w:type="spellStart"/>
      <w:r w:rsidR="0007759E">
        <w:rPr>
          <w:rFonts w:hint="eastAsia"/>
        </w:rPr>
        <w:t>WinForm</w:t>
      </w:r>
      <w:proofErr w:type="spellEnd"/>
      <w:r w:rsidR="0007759E">
        <w:rPr>
          <w:rFonts w:hint="eastAsia"/>
        </w:rPr>
        <w:t>之间最主要的区别，</w:t>
      </w:r>
      <w:proofErr w:type="spellStart"/>
      <w:r w:rsidR="00D22BA9">
        <w:rPr>
          <w:rFonts w:hint="eastAsia"/>
        </w:rPr>
        <w:t>WinForm</w:t>
      </w:r>
      <w:proofErr w:type="spellEnd"/>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proofErr w:type="spellStart"/>
      <w:r w:rsidR="007B40AF">
        <w:t>AngularJS</w:t>
      </w:r>
      <w:proofErr w:type="spellEnd"/>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proofErr w:type="spellStart"/>
      <w:r w:rsidR="009C4B18">
        <w:rPr>
          <w:rFonts w:hint="eastAsia"/>
        </w:rPr>
        <w:t>GitH</w:t>
      </w:r>
      <w:r w:rsidR="00C1538F">
        <w:rPr>
          <w:rFonts w:hint="eastAsia"/>
        </w:rPr>
        <w:t>ub</w:t>
      </w:r>
      <w:proofErr w:type="spellEnd"/>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jc w:val="both"/>
      </w:pPr>
      <w:bookmarkStart w:id="26" w:name="_Toc10976"/>
      <w:r>
        <w:rPr>
          <w:rFonts w:hint="eastAsia"/>
        </w:rPr>
        <w:t>1.3</w:t>
      </w:r>
      <w:r>
        <w:rPr>
          <w:rFonts w:hint="eastAsia"/>
        </w:rPr>
        <w:t>论文主要工作及组织结构</w:t>
      </w:r>
      <w:bookmarkEnd w:id="26"/>
    </w:p>
    <w:p w:rsidR="00F07BD2" w:rsidRDefault="00F07BD2" w:rsidP="00F07BD2">
      <w:pPr>
        <w:pStyle w:val="3"/>
      </w:pPr>
      <w:bookmarkStart w:id="27" w:name="_Toc6126"/>
      <w:r>
        <w:rPr>
          <w:rFonts w:hint="eastAsia"/>
        </w:rPr>
        <w:t xml:space="preserve">1.3.1 </w:t>
      </w:r>
      <w:r>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w:t>
      </w:r>
      <w:r w:rsidR="00EE4654">
        <w:rPr>
          <w:rFonts w:hint="eastAsia"/>
        </w:rPr>
        <w:lastRenderedPageBreak/>
        <w:t>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主要内容如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C55C62">
        <w:rPr>
          <w:rFonts w:hint="eastAsia"/>
        </w:rPr>
        <w:t>读卡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卡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F45697" w:rsidRDefault="00F45697" w:rsidP="00E8507F">
      <w:pPr>
        <w:pStyle w:val="a9"/>
        <w:ind w:firstLine="480"/>
      </w:pPr>
      <w:r>
        <w:rPr>
          <w:rFonts w:hint="eastAsia"/>
        </w:rPr>
        <w:t>第四章为</w:t>
      </w:r>
      <w:r>
        <w:rPr>
          <w:rFonts w:hint="eastAsia"/>
        </w:rPr>
        <w:t>A</w:t>
      </w:r>
      <w:r w:rsidR="00CF0DF1">
        <w:t>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p>
    <w:p w:rsidR="00166ADA" w:rsidRDefault="001B4A4A" w:rsidP="00E8507F">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E8507F">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E8507F">
      <w:pPr>
        <w:pStyle w:val="a9"/>
        <w:ind w:firstLine="480"/>
        <w:rPr>
          <w:highlight w:val="yellow"/>
        </w:rPr>
      </w:pPr>
      <w:r>
        <w:rPr>
          <w:rFonts w:hint="eastAsia"/>
        </w:rPr>
        <w:lastRenderedPageBreak/>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pPr>
      <w:bookmarkStart w:id="29" w:name="_Toc27809"/>
      <w:r>
        <w:rPr>
          <w:rFonts w:hint="eastAsia"/>
        </w:rPr>
        <w:lastRenderedPageBreak/>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spacing w:before="60" w:after="60"/>
        <w:ind w:rightChars="0" w:right="0"/>
        <w:jc w:val="both"/>
        <w:rPr>
          <w:kern w:val="2"/>
          <w:sz w:val="32"/>
          <w:szCs w:val="32"/>
        </w:rPr>
      </w:pPr>
      <w:bookmarkStart w:id="30" w:name="_Toc1221"/>
      <w:r w:rsidRPr="00D8065D">
        <w:rPr>
          <w:rFonts w:hint="eastAsia"/>
          <w:kern w:val="2"/>
          <w:sz w:val="32"/>
          <w:szCs w:val="32"/>
        </w:rPr>
        <w:t xml:space="preserve">2.1 </w:t>
      </w:r>
      <w:bookmarkEnd w:id="30"/>
      <w:r w:rsidR="0072022A">
        <w:rPr>
          <w:rFonts w:hint="eastAsia"/>
          <w:kern w:val="2"/>
          <w:sz w:val="32"/>
          <w:szCs w:val="32"/>
        </w:rPr>
        <w:t>无线无源传感器简介</w:t>
      </w:r>
    </w:p>
    <w:p w:rsidR="00E249A2" w:rsidRPr="00E249A2" w:rsidRDefault="00E249A2" w:rsidP="00E249A2">
      <w:pPr>
        <w:pStyle w:val="3"/>
        <w:keepNext w:val="0"/>
        <w:keepLines w:val="0"/>
        <w:spacing w:before="60" w:after="60" w:line="360" w:lineRule="auto"/>
        <w:rPr>
          <w:sz w:val="30"/>
        </w:rPr>
      </w:pPr>
      <w:bookmarkStart w:id="31" w:name="_Toc31911"/>
      <w:r w:rsidRPr="00E249A2">
        <w:rPr>
          <w:rFonts w:hint="eastAsia"/>
          <w:sz w:val="30"/>
        </w:rPr>
        <w:t xml:space="preserve">2.1.1 </w:t>
      </w:r>
      <w:r>
        <w:rPr>
          <w:rFonts w:hint="eastAsia"/>
          <w:sz w:val="30"/>
        </w:rPr>
        <w:t>传感器基本</w:t>
      </w:r>
      <w:bookmarkEnd w:id="31"/>
      <w:r>
        <w:rPr>
          <w:rFonts w:hint="eastAsia"/>
          <w:sz w:val="30"/>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spacing w:before="60" w:after="60" w:line="360" w:lineRule="auto"/>
        <w:rPr>
          <w:sz w:val="30"/>
        </w:rPr>
      </w:pPr>
      <w:bookmarkStart w:id="32" w:name="_Toc32671"/>
      <w:bookmarkStart w:id="33" w:name="_Toc4382"/>
      <w:bookmarkStart w:id="34" w:name="_Toc3778"/>
      <w:r w:rsidRPr="005D06B8">
        <w:rPr>
          <w:rFonts w:hint="eastAsia"/>
          <w:sz w:val="30"/>
        </w:rPr>
        <w:t xml:space="preserve">2.1.2 </w:t>
      </w:r>
      <w:r w:rsidR="00044E00">
        <w:rPr>
          <w:rFonts w:hint="eastAsia"/>
          <w:sz w:val="30"/>
        </w:rPr>
        <w:t>基于</w:t>
      </w:r>
      <w:r w:rsidRPr="005D06B8">
        <w:rPr>
          <w:rFonts w:hint="eastAsia"/>
          <w:sz w:val="30"/>
        </w:rPr>
        <w:t>RFID</w:t>
      </w:r>
      <w:bookmarkEnd w:id="32"/>
      <w:bookmarkEnd w:id="33"/>
      <w:bookmarkEnd w:id="34"/>
      <w:r w:rsidR="00044E00">
        <w:rPr>
          <w:rFonts w:hint="eastAsia"/>
          <w:sz w:val="30"/>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卡器的良好通信。</w:t>
      </w:r>
      <w:r w:rsidR="00B33DF3">
        <w:br w:type="page"/>
      </w:r>
    </w:p>
    <w:p w:rsidR="005D06B8" w:rsidRDefault="00B33DF3" w:rsidP="00B33DF3">
      <w:pPr>
        <w:pStyle w:val="2"/>
        <w:spacing w:before="60" w:after="60"/>
        <w:ind w:rightChars="0" w:right="0"/>
        <w:jc w:val="both"/>
        <w:rPr>
          <w:kern w:val="2"/>
          <w:sz w:val="32"/>
          <w:szCs w:val="32"/>
        </w:rPr>
      </w:pPr>
      <w:r w:rsidRPr="00D8065D">
        <w:rPr>
          <w:rFonts w:hint="eastAsia"/>
          <w:kern w:val="2"/>
          <w:sz w:val="32"/>
          <w:szCs w:val="32"/>
        </w:rPr>
        <w:lastRenderedPageBreak/>
        <w:t>2.</w:t>
      </w:r>
      <w:r>
        <w:rPr>
          <w:rFonts w:hint="eastAsia"/>
          <w:kern w:val="2"/>
          <w:sz w:val="32"/>
          <w:szCs w:val="32"/>
        </w:rPr>
        <w:t>2</w:t>
      </w:r>
      <w:r w:rsidRPr="00D8065D">
        <w:rPr>
          <w:rFonts w:hint="eastAsia"/>
          <w:kern w:val="2"/>
          <w:sz w:val="32"/>
          <w:szCs w:val="32"/>
        </w:rPr>
        <w:t xml:space="preserve"> </w:t>
      </w:r>
      <w:r>
        <w:rPr>
          <w:rFonts w:hint="eastAsia"/>
          <w:kern w:val="2"/>
          <w:sz w:val="32"/>
          <w:szCs w:val="32"/>
        </w:rPr>
        <w:t>预应力转换与计算</w:t>
      </w:r>
    </w:p>
    <w:p w:rsidR="00842FEC" w:rsidRPr="00842FEC" w:rsidRDefault="00842FEC" w:rsidP="00842FEC">
      <w:pPr>
        <w:pStyle w:val="3"/>
        <w:keepNext w:val="0"/>
        <w:keepLines w:val="0"/>
        <w:spacing w:before="60" w:after="60" w:line="360" w:lineRule="auto"/>
        <w:rPr>
          <w:sz w:val="30"/>
        </w:rPr>
      </w:pPr>
      <w:r w:rsidRPr="00E249A2">
        <w:rPr>
          <w:rFonts w:hint="eastAsia"/>
          <w:sz w:val="30"/>
        </w:rPr>
        <w:t xml:space="preserve">2.1.1 </w:t>
      </w:r>
      <w:r>
        <w:rPr>
          <w:rFonts w:hint="eastAsia"/>
          <w:sz w:val="30"/>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r w:rsidR="00AE52DD">
        <w:fldChar w:fldCharType="begin"/>
      </w:r>
      <w:r w:rsidR="00AE52DD">
        <w:instrText xml:space="preserve"> HYPERLINK "http://baike.baidu.com/view/5347593.htm" \t "_blank" </w:instrText>
      </w:r>
      <w:r w:rsidR="00AE52DD">
        <w:fldChar w:fldCharType="separate"/>
      </w:r>
      <w:r w:rsidR="00674052" w:rsidRPr="00674052">
        <w:t>截面积</w:t>
      </w:r>
      <w:r w:rsidR="00AE52DD">
        <w:fldChar w:fldCharType="end"/>
      </w:r>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5" o:title=""/>
          </v:shape>
          <o:OLEObject Type="Embed" ProgID="Equation.DSMT4" ShapeID="_x0000_i1025" DrawAspect="Content" ObjectID="_1578934903" r:id="rId16"/>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7" o:title=""/>
                </v:shape>
                <o:OLEObject Type="Embed" ProgID="Equation.DSMT4" ShapeID="_x0000_i1026" DrawAspect="Content" ObjectID="_1578934904" r:id="rId18"/>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量；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19" o:title=""/>
          </v:shape>
          <o:OLEObject Type="Embed" ProgID="Equation.DSMT4" ShapeID="_x0000_i1027" DrawAspect="Content" ObjectID="_1578934905" r:id="rId20"/>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w:t>
      </w:r>
      <w:proofErr w:type="gramStart"/>
      <w:r w:rsidRPr="00035DA3">
        <w:rPr>
          <w:rFonts w:hint="eastAsia"/>
        </w:rPr>
        <w:t>片一般</w:t>
      </w:r>
      <w:proofErr w:type="gramEnd"/>
      <w:r w:rsidRPr="00035DA3">
        <w:rPr>
          <w:rFonts w:hint="eastAsia"/>
        </w:rPr>
        <w:t>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1" o:title=""/>
          </v:shape>
          <o:OLEObject Type="Embed" ProgID="Equation.DSMT4" ShapeID="_x0000_i1028" DrawAspect="Content" ObjectID="_1578934906" r:id="rId22"/>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Pr="00933A8D" w:rsidRDefault="00AF3EA0">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AF3EA0" w:rsidRPr="00933A8D" w:rsidRDefault="00AF3EA0">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AF3EA0" w:rsidRDefault="00AF3EA0"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AF3EA0" w:rsidRDefault="00AF3EA0"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AF3EA0" w:rsidRDefault="00AF3EA0"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AF3EA0" w:rsidRDefault="00AF3EA0"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AF3EA0" w:rsidRDefault="00AF3EA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AF3EA0" w:rsidRDefault="00AF3EA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AF3EA0" w:rsidRDefault="00AF3EA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AF3EA0" w:rsidRDefault="00AF3EA0"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AF3EA0" w:rsidRDefault="00AF3EA0"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3" o:title=""/>
          </v:shape>
          <o:OLEObject Type="Embed" ProgID="Equation.DSMT4" ShapeID="_x0000_i1029" DrawAspect="Content" ObjectID="_1578934907" r:id="rId24"/>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5" o:title=""/>
          </v:shape>
          <o:OLEObject Type="Embed" ProgID="Equation.DSMT4" ShapeID="_x0000_i1030" DrawAspect="Content" ObjectID="_1578934908" r:id="rId26"/>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7" o:title=""/>
          </v:shape>
          <o:OLEObject Type="Embed" ProgID="Equation.DSMT4" ShapeID="_x0000_i1031" DrawAspect="Content" ObjectID="_1578934909" r:id="rId28"/>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和</w:t>
      </w:r>
      <w:proofErr w:type="spellStart"/>
      <w:r w:rsidR="00CB0905">
        <w:rPr>
          <w:rFonts w:hint="eastAsia"/>
          <w:kern w:val="0"/>
        </w:rPr>
        <w:t>Rt</w:t>
      </w:r>
      <w:proofErr w:type="spellEnd"/>
      <w:r w:rsidR="00CB0905">
        <w:rPr>
          <w:kern w:val="0"/>
        </w:rPr>
        <w:t>是调零电路</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29" o:title=""/>
          </v:shape>
          <o:OLEObject Type="Embed" ProgID="Equation.DSMT4" ShapeID="_x0000_i1032" DrawAspect="Content" ObjectID="_1578934910" r:id="rId30"/>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FB1356"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F3EA0" w:rsidRDefault="00FB1356"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AF3EA0" w:rsidRDefault="00AF3EA0"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AF3EA0" w:rsidRDefault="00AF3EA0"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AF3EA0" w:rsidRDefault="00AF3EA0"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AF3EA0" w:rsidRDefault="00AF3EA0"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AF3EA0" w:rsidRDefault="00AF3EA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AF3EA0" w:rsidRDefault="00FB1356"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AF3EA0" w:rsidRDefault="00FB1356"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1">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AF3EA0" w:rsidRDefault="00FB1356"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AF3EA0" w:rsidRDefault="00FB135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AF3EA0" w:rsidRDefault="00FB135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AF3EA0" w:rsidRDefault="00AF3EA0"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AF3EA0" w:rsidRDefault="00FB1356"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AF3EA0" w:rsidRDefault="00FB135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AF3EA0" w:rsidRDefault="00FB1356"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AF3EA0" w:rsidRDefault="00AF3EA0"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2" o:title=""/>
          </v:shape>
          <o:OLEObject Type="Embed" ProgID="Equation.DSMT4" ShapeID="_x0000_i1033" DrawAspect="Content" ObjectID="_1578934911" r:id="rId33"/>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4" o:title=""/>
          </v:shape>
          <o:OLEObject Type="Embed" ProgID="Equation.DSMT4" ShapeID="_x0000_i1034" DrawAspect="Content" ObjectID="_1578934912" r:id="rId35"/>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6" o:title=""/>
          </v:shape>
          <o:OLEObject Type="Embed" ProgID="Equation.DSMT4" ShapeID="_x0000_i1035" DrawAspect="Content" ObjectID="_1578934913" r:id="rId37"/>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8" o:title=""/>
          </v:shape>
          <o:OLEObject Type="Embed" ProgID="Equation.DSMT4" ShapeID="_x0000_i1036" DrawAspect="Content" ObjectID="_1578934914" r:id="rId39"/>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0" o:title=""/>
          </v:shape>
          <o:OLEObject Type="Embed" ProgID="Equation.DSMT4" ShapeID="_x0000_i1037" DrawAspect="Content" ObjectID="_1578934915" r:id="rId41"/>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3" o:title=""/>
          </v:shape>
          <o:OLEObject Type="Embed" ProgID="Equation.DSMT4" ShapeID="_x0000_i1038" DrawAspect="Content" ObjectID="_1578934916" r:id="rId44"/>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5" o:title=""/>
          </v:shape>
          <o:OLEObject Type="Embed" ProgID="Equation.DSMT4" ShapeID="_x0000_i1039" DrawAspect="Content" ObjectID="_1578934917" r:id="rId46"/>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7" o:title=""/>
          </v:shape>
          <o:OLEObject Type="Embed" ProgID="Equation.DSMT4" ShapeID="_x0000_i1040" DrawAspect="Content" ObjectID="_1578934918" r:id="rId48"/>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49" o:title=""/>
          </v:shape>
          <o:OLEObject Type="Embed" ProgID="Equation.DSMT4" ShapeID="_x0000_i1041" DrawAspect="Content" ObjectID="_1578934919" r:id="rId50"/>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1" o:title=""/>
          </v:shape>
          <o:OLEObject Type="Embed" ProgID="Equation.DSMT4" ShapeID="_x0000_i1042" DrawAspect="Content" ObjectID="_1578934920" r:id="rId52"/>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3" o:title=""/>
          </v:shape>
          <o:OLEObject Type="Embed" ProgID="Equation.DSMT4" ShapeID="_x0000_i1043" DrawAspect="Content" ObjectID="_1578934921" r:id="rId54"/>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1" o:title=""/>
          </v:shape>
          <o:OLEObject Type="Embed" ProgID="Equation.DSMT4" ShapeID="_x0000_i1044" DrawAspect="Content" ObjectID="_1578934922" r:id="rId55"/>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6" o:title=""/>
          </v:shape>
          <o:OLEObject Type="Embed" ProgID="Equation.DSMT4" ShapeID="_x0000_i1045" DrawAspect="Content" ObjectID="_1578934923" r:id="rId57"/>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8" o:title=""/>
          </v:shape>
          <o:OLEObject Type="Embed" ProgID="Equation.DSMT4" ShapeID="_x0000_i1046" DrawAspect="Content" ObjectID="_1578934924" r:id="rId59"/>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0" o:title=""/>
          </v:shape>
          <o:OLEObject Type="Embed" ProgID="Equation.DSMT4" ShapeID="_x0000_i1047" DrawAspect="Content" ObjectID="_1578934925" r:id="rId61"/>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2" o:title=""/>
          </v:shape>
          <o:OLEObject Type="Embed" ProgID="Equation.DSMT4" ShapeID="_x0000_i1048" DrawAspect="Content" ObjectID="_1578934926" r:id="rId63"/>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4" o:title=""/>
          </v:shape>
          <o:OLEObject Type="Embed" ProgID="Equation.DSMT4" ShapeID="_x0000_i1049" DrawAspect="Content" ObjectID="_1578934927" r:id="rId65"/>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6" o:title=""/>
          </v:shape>
          <o:OLEObject Type="Embed" ProgID="Equation.DSMT4" ShapeID="_x0000_i1050" DrawAspect="Content" ObjectID="_1578934928" r:id="rId67"/>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8" o:title=""/>
          </v:shape>
          <o:OLEObject Type="Embed" ProgID="Equation.DSMT4" ShapeID="_x0000_i1051" DrawAspect="Content" ObjectID="_1578934929" r:id="rId69"/>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0" o:title=""/>
          </v:shape>
          <o:OLEObject Type="Embed" ProgID="Equation.DSMT4" ShapeID="_x0000_i1052" DrawAspect="Content" ObjectID="_1578934930" r:id="rId71"/>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r w:rsidR="00B31C97">
        <w:br w:type="page"/>
      </w:r>
    </w:p>
    <w:p w:rsidR="00A5542C" w:rsidRPr="00A5542C" w:rsidRDefault="00A5542C" w:rsidP="00A5542C">
      <w:pPr>
        <w:pStyle w:val="1"/>
      </w:pPr>
      <w:r w:rsidRPr="00A5542C">
        <w:rPr>
          <w:rFonts w:hint="eastAsia"/>
        </w:rPr>
        <w:lastRenderedPageBreak/>
        <w:t>第三章</w:t>
      </w:r>
      <w:r w:rsidRPr="00A5542C">
        <w:rPr>
          <w:rFonts w:hint="eastAsia"/>
        </w:rPr>
        <w:t xml:space="preserve"> </w:t>
      </w:r>
      <w:r>
        <w:rPr>
          <w:rFonts w:hint="eastAsia"/>
        </w:rPr>
        <w:t>系统架构总体设计与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spacing w:before="60" w:after="60"/>
        <w:ind w:rightChars="0" w:right="0"/>
        <w:jc w:val="both"/>
        <w:rPr>
          <w:kern w:val="2"/>
          <w:sz w:val="32"/>
          <w:szCs w:val="32"/>
        </w:rPr>
      </w:pPr>
      <w:bookmarkStart w:id="35" w:name="_Toc10074"/>
      <w:r w:rsidRPr="00CB7BA1">
        <w:rPr>
          <w:rFonts w:hint="eastAsia"/>
          <w:kern w:val="2"/>
          <w:sz w:val="32"/>
          <w:szCs w:val="32"/>
        </w:rPr>
        <w:t xml:space="preserve">3.1 </w:t>
      </w:r>
      <w:r w:rsidRPr="00CB7BA1">
        <w:rPr>
          <w:rFonts w:hint="eastAsia"/>
          <w:kern w:val="2"/>
          <w:sz w:val="32"/>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spacing w:before="60" w:after="60"/>
        <w:ind w:rightChars="0" w:right="0"/>
        <w:jc w:val="both"/>
        <w:rPr>
          <w:rFonts w:hint="eastAsia"/>
          <w:kern w:val="2"/>
          <w:sz w:val="32"/>
          <w:szCs w:val="32"/>
        </w:rPr>
      </w:pPr>
      <w:bookmarkStart w:id="36" w:name="_Toc29717"/>
      <w:r w:rsidRPr="00FC01DA">
        <w:rPr>
          <w:rFonts w:hint="eastAsia"/>
          <w:kern w:val="2"/>
          <w:sz w:val="32"/>
          <w:szCs w:val="32"/>
        </w:rPr>
        <w:lastRenderedPageBreak/>
        <w:t xml:space="preserve">3.2 </w:t>
      </w:r>
      <w:r w:rsidRPr="00FC01DA">
        <w:rPr>
          <w:rFonts w:hint="eastAsia"/>
          <w:kern w:val="2"/>
          <w:sz w:val="32"/>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要求。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FD1A5E">
      <w:pPr>
        <w:pStyle w:val="a9"/>
        <w:spacing w:line="240" w:lineRule="auto"/>
        <w:ind w:firstLineChars="0" w:firstLine="0"/>
      </w:pPr>
      <w:bookmarkStart w:id="37" w:name="_GoBack"/>
      <w:r>
        <w:rPr>
          <w:noProof/>
        </w:rPr>
        <w:drawing>
          <wp:inline distT="0" distB="0" distL="0" distR="0">
            <wp:extent cx="5334000" cy="35528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2">
                      <a:extLst>
                        <a:ext uri="{28A0092B-C50C-407E-A947-70E740481C1C}">
                          <a14:useLocalDpi xmlns:a14="http://schemas.microsoft.com/office/drawing/2010/main" val="0"/>
                        </a:ext>
                      </a:extLst>
                    </a:blip>
                    <a:stretch>
                      <a:fillRect/>
                    </a:stretch>
                  </pic:blipFill>
                  <pic:spPr>
                    <a:xfrm>
                      <a:off x="0" y="0"/>
                      <a:ext cx="5334000" cy="3552825"/>
                    </a:xfrm>
                    <a:prstGeom prst="rect">
                      <a:avLst/>
                    </a:prstGeom>
                  </pic:spPr>
                </pic:pic>
              </a:graphicData>
            </a:graphic>
          </wp:inline>
        </w:drawing>
      </w:r>
    </w:p>
    <w:bookmarkEnd w:id="37"/>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FD1A5E" w:rsidRPr="00FD1A5E" w:rsidRDefault="00FD1A5E" w:rsidP="00FD1A5E">
      <w:pPr>
        <w:pStyle w:val="a9"/>
        <w:ind w:firstLine="480"/>
        <w:rPr>
          <w:rFonts w:hint="eastAsia"/>
        </w:rPr>
      </w:pPr>
      <w:r>
        <w:rPr>
          <w:rFonts w:hint="eastAsia"/>
        </w:rPr>
        <w:t>我们可以把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CF0DF1">
        <w:rPr>
          <w:rFonts w:hint="eastAsia"/>
        </w:rPr>
        <w:t>。</w:t>
      </w:r>
    </w:p>
    <w:sectPr w:rsidR="00FD1A5E" w:rsidRPr="00FD1A5E" w:rsidSect="007406D2">
      <w:footerReference w:type="default" r:id="rId73"/>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1356" w:rsidRDefault="00FB1356" w:rsidP="00D91E44">
      <w:r>
        <w:separator/>
      </w:r>
    </w:p>
  </w:endnote>
  <w:endnote w:type="continuationSeparator" w:id="0">
    <w:p w:rsidR="00FB1356" w:rsidRDefault="00FB1356"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3EA0" w:rsidRDefault="00AF3EA0">
    <w:pPr>
      <w:pStyle w:val="a5"/>
      <w:jc w:val="center"/>
    </w:pPr>
  </w:p>
  <w:p w:rsidR="00AF3EA0" w:rsidRDefault="00AF3EA0"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3EA0" w:rsidRDefault="00AF3EA0">
    <w:pPr>
      <w:pStyle w:val="a5"/>
      <w:jc w:val="center"/>
    </w:pPr>
  </w:p>
  <w:p w:rsidR="00AF3EA0" w:rsidRDefault="00AF3EA0"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EndPr/>
    <w:sdtContent>
      <w:p w:rsidR="00AF3EA0" w:rsidRDefault="00AF3EA0">
        <w:pPr>
          <w:pStyle w:val="a5"/>
          <w:jc w:val="center"/>
        </w:pPr>
        <w:r>
          <w:fldChar w:fldCharType="begin"/>
        </w:r>
        <w:r>
          <w:instrText>PAGE   \* MERGEFORMAT</w:instrText>
        </w:r>
        <w:r>
          <w:fldChar w:fldCharType="separate"/>
        </w:r>
        <w:r w:rsidR="00CF0DF1" w:rsidRPr="00CF0DF1">
          <w:rPr>
            <w:noProof/>
            <w:lang w:val="zh-CN"/>
          </w:rPr>
          <w:t>16</w:t>
        </w:r>
        <w:r>
          <w:fldChar w:fldCharType="end"/>
        </w:r>
      </w:p>
    </w:sdtContent>
  </w:sdt>
  <w:p w:rsidR="00AF3EA0" w:rsidRDefault="00AF3EA0"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1356" w:rsidRDefault="00FB1356" w:rsidP="00D91E44">
      <w:r>
        <w:separator/>
      </w:r>
    </w:p>
  </w:footnote>
  <w:footnote w:type="continuationSeparator" w:id="0">
    <w:p w:rsidR="00FB1356" w:rsidRDefault="00FB1356"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3EA0" w:rsidRDefault="00AF3EA0">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3EA0" w:rsidRPr="00403715" w:rsidRDefault="00AF3EA0"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10969"/>
    <w:rsid w:val="00011647"/>
    <w:rsid w:val="00013523"/>
    <w:rsid w:val="0001616B"/>
    <w:rsid w:val="00016297"/>
    <w:rsid w:val="00021F9B"/>
    <w:rsid w:val="00023075"/>
    <w:rsid w:val="000237C7"/>
    <w:rsid w:val="00035DA3"/>
    <w:rsid w:val="00040B94"/>
    <w:rsid w:val="0004155E"/>
    <w:rsid w:val="00043E23"/>
    <w:rsid w:val="00044042"/>
    <w:rsid w:val="00044E00"/>
    <w:rsid w:val="000474A2"/>
    <w:rsid w:val="00061A49"/>
    <w:rsid w:val="00063A7C"/>
    <w:rsid w:val="00064E30"/>
    <w:rsid w:val="00067604"/>
    <w:rsid w:val="00070BEF"/>
    <w:rsid w:val="0007759E"/>
    <w:rsid w:val="00084B2F"/>
    <w:rsid w:val="00097AEB"/>
    <w:rsid w:val="000A3CC3"/>
    <w:rsid w:val="000A64D2"/>
    <w:rsid w:val="000B0B41"/>
    <w:rsid w:val="000C2D4D"/>
    <w:rsid w:val="000C6BF6"/>
    <w:rsid w:val="000D431E"/>
    <w:rsid w:val="000E643B"/>
    <w:rsid w:val="000E64A2"/>
    <w:rsid w:val="000F5618"/>
    <w:rsid w:val="001026C0"/>
    <w:rsid w:val="00104567"/>
    <w:rsid w:val="00115109"/>
    <w:rsid w:val="001161BA"/>
    <w:rsid w:val="00121D33"/>
    <w:rsid w:val="001279E0"/>
    <w:rsid w:val="00127CCD"/>
    <w:rsid w:val="00131E81"/>
    <w:rsid w:val="00136AF1"/>
    <w:rsid w:val="0014080D"/>
    <w:rsid w:val="00143070"/>
    <w:rsid w:val="0014365A"/>
    <w:rsid w:val="001443D2"/>
    <w:rsid w:val="00153E8A"/>
    <w:rsid w:val="00160FDD"/>
    <w:rsid w:val="0016205C"/>
    <w:rsid w:val="00166ADA"/>
    <w:rsid w:val="00182594"/>
    <w:rsid w:val="00190429"/>
    <w:rsid w:val="00195466"/>
    <w:rsid w:val="00196D16"/>
    <w:rsid w:val="001A3D99"/>
    <w:rsid w:val="001A4ABD"/>
    <w:rsid w:val="001B0D5B"/>
    <w:rsid w:val="001B4A4A"/>
    <w:rsid w:val="001C7893"/>
    <w:rsid w:val="001D184F"/>
    <w:rsid w:val="001E44C8"/>
    <w:rsid w:val="001E75F6"/>
    <w:rsid w:val="001F0778"/>
    <w:rsid w:val="001F3E2A"/>
    <w:rsid w:val="00201618"/>
    <w:rsid w:val="002175FA"/>
    <w:rsid w:val="002261D0"/>
    <w:rsid w:val="00227BC5"/>
    <w:rsid w:val="0023400F"/>
    <w:rsid w:val="00235F9F"/>
    <w:rsid w:val="0024347C"/>
    <w:rsid w:val="00243D82"/>
    <w:rsid w:val="00244C50"/>
    <w:rsid w:val="00245671"/>
    <w:rsid w:val="002518EE"/>
    <w:rsid w:val="00253A40"/>
    <w:rsid w:val="00260CAB"/>
    <w:rsid w:val="00273E51"/>
    <w:rsid w:val="0027455A"/>
    <w:rsid w:val="00276F98"/>
    <w:rsid w:val="00287AC6"/>
    <w:rsid w:val="00293598"/>
    <w:rsid w:val="002A459A"/>
    <w:rsid w:val="002A5CE6"/>
    <w:rsid w:val="002A6229"/>
    <w:rsid w:val="002A7BF3"/>
    <w:rsid w:val="002B3583"/>
    <w:rsid w:val="002B3F0B"/>
    <w:rsid w:val="002C1D17"/>
    <w:rsid w:val="002C20D6"/>
    <w:rsid w:val="002C76EA"/>
    <w:rsid w:val="002D5B37"/>
    <w:rsid w:val="002D61F5"/>
    <w:rsid w:val="002D68BA"/>
    <w:rsid w:val="002E763A"/>
    <w:rsid w:val="003005F9"/>
    <w:rsid w:val="00301818"/>
    <w:rsid w:val="00302F5F"/>
    <w:rsid w:val="00312C23"/>
    <w:rsid w:val="00320433"/>
    <w:rsid w:val="00324973"/>
    <w:rsid w:val="00334D5F"/>
    <w:rsid w:val="00334FB2"/>
    <w:rsid w:val="003413B5"/>
    <w:rsid w:val="003451F3"/>
    <w:rsid w:val="00352E77"/>
    <w:rsid w:val="003536B9"/>
    <w:rsid w:val="00355171"/>
    <w:rsid w:val="0036032A"/>
    <w:rsid w:val="00361091"/>
    <w:rsid w:val="00372BA1"/>
    <w:rsid w:val="003765E7"/>
    <w:rsid w:val="00376EC3"/>
    <w:rsid w:val="003775AC"/>
    <w:rsid w:val="003779E9"/>
    <w:rsid w:val="00386746"/>
    <w:rsid w:val="00387631"/>
    <w:rsid w:val="00396E77"/>
    <w:rsid w:val="00397682"/>
    <w:rsid w:val="003A2C95"/>
    <w:rsid w:val="003A34DB"/>
    <w:rsid w:val="003A498A"/>
    <w:rsid w:val="003A7566"/>
    <w:rsid w:val="003B1056"/>
    <w:rsid w:val="003C52C9"/>
    <w:rsid w:val="003D2B5B"/>
    <w:rsid w:val="003D6A75"/>
    <w:rsid w:val="003D77EB"/>
    <w:rsid w:val="003E36EA"/>
    <w:rsid w:val="003F0787"/>
    <w:rsid w:val="003F35A6"/>
    <w:rsid w:val="003F78A0"/>
    <w:rsid w:val="00403715"/>
    <w:rsid w:val="00403A2D"/>
    <w:rsid w:val="00403D22"/>
    <w:rsid w:val="00406D54"/>
    <w:rsid w:val="00406D5F"/>
    <w:rsid w:val="00407789"/>
    <w:rsid w:val="00410D68"/>
    <w:rsid w:val="004131F3"/>
    <w:rsid w:val="00414D27"/>
    <w:rsid w:val="00415C43"/>
    <w:rsid w:val="004174C4"/>
    <w:rsid w:val="00424498"/>
    <w:rsid w:val="0042449A"/>
    <w:rsid w:val="00424EAD"/>
    <w:rsid w:val="00430ACB"/>
    <w:rsid w:val="00430CAD"/>
    <w:rsid w:val="004405CD"/>
    <w:rsid w:val="004407AE"/>
    <w:rsid w:val="00444023"/>
    <w:rsid w:val="00446CF0"/>
    <w:rsid w:val="00446EA0"/>
    <w:rsid w:val="0046324C"/>
    <w:rsid w:val="00472585"/>
    <w:rsid w:val="00472C5E"/>
    <w:rsid w:val="00475AB5"/>
    <w:rsid w:val="00485055"/>
    <w:rsid w:val="004929E3"/>
    <w:rsid w:val="004B16AE"/>
    <w:rsid w:val="004B3E5A"/>
    <w:rsid w:val="004B5C54"/>
    <w:rsid w:val="004B6FA1"/>
    <w:rsid w:val="004C5256"/>
    <w:rsid w:val="004D27AC"/>
    <w:rsid w:val="004D3E9C"/>
    <w:rsid w:val="004E7231"/>
    <w:rsid w:val="004F335E"/>
    <w:rsid w:val="004F50B5"/>
    <w:rsid w:val="005068DF"/>
    <w:rsid w:val="00510090"/>
    <w:rsid w:val="005122EF"/>
    <w:rsid w:val="00530F44"/>
    <w:rsid w:val="0053241D"/>
    <w:rsid w:val="005364B3"/>
    <w:rsid w:val="005459B0"/>
    <w:rsid w:val="0055263E"/>
    <w:rsid w:val="005544D5"/>
    <w:rsid w:val="005561EF"/>
    <w:rsid w:val="005646D3"/>
    <w:rsid w:val="0056485C"/>
    <w:rsid w:val="005709F0"/>
    <w:rsid w:val="00574045"/>
    <w:rsid w:val="00576A45"/>
    <w:rsid w:val="005777E9"/>
    <w:rsid w:val="0058012C"/>
    <w:rsid w:val="00580B2A"/>
    <w:rsid w:val="00582160"/>
    <w:rsid w:val="005841EE"/>
    <w:rsid w:val="00587EC2"/>
    <w:rsid w:val="005905E7"/>
    <w:rsid w:val="00590718"/>
    <w:rsid w:val="00593474"/>
    <w:rsid w:val="00597266"/>
    <w:rsid w:val="005A0591"/>
    <w:rsid w:val="005A1741"/>
    <w:rsid w:val="005A19AE"/>
    <w:rsid w:val="005B0451"/>
    <w:rsid w:val="005B0A55"/>
    <w:rsid w:val="005B2EDE"/>
    <w:rsid w:val="005C56D9"/>
    <w:rsid w:val="005D06B8"/>
    <w:rsid w:val="005D3AEC"/>
    <w:rsid w:val="005D3CEF"/>
    <w:rsid w:val="005D63A7"/>
    <w:rsid w:val="005D69DB"/>
    <w:rsid w:val="005E0B29"/>
    <w:rsid w:val="005E4A4C"/>
    <w:rsid w:val="005E62FB"/>
    <w:rsid w:val="005F25F2"/>
    <w:rsid w:val="005F36E1"/>
    <w:rsid w:val="005F395D"/>
    <w:rsid w:val="005F4720"/>
    <w:rsid w:val="005F6FEB"/>
    <w:rsid w:val="00602964"/>
    <w:rsid w:val="00605120"/>
    <w:rsid w:val="00611456"/>
    <w:rsid w:val="00616145"/>
    <w:rsid w:val="00625583"/>
    <w:rsid w:val="0062729F"/>
    <w:rsid w:val="00636062"/>
    <w:rsid w:val="00636329"/>
    <w:rsid w:val="0063643A"/>
    <w:rsid w:val="00640771"/>
    <w:rsid w:val="00644CFC"/>
    <w:rsid w:val="00646E88"/>
    <w:rsid w:val="00647E06"/>
    <w:rsid w:val="00655434"/>
    <w:rsid w:val="00670724"/>
    <w:rsid w:val="00671B74"/>
    <w:rsid w:val="00674052"/>
    <w:rsid w:val="006827B3"/>
    <w:rsid w:val="00682E8A"/>
    <w:rsid w:val="00685A68"/>
    <w:rsid w:val="00686AAB"/>
    <w:rsid w:val="00687B1C"/>
    <w:rsid w:val="0069137B"/>
    <w:rsid w:val="006924CA"/>
    <w:rsid w:val="0069346E"/>
    <w:rsid w:val="006A4840"/>
    <w:rsid w:val="006B0C05"/>
    <w:rsid w:val="006B52F8"/>
    <w:rsid w:val="006B5F2F"/>
    <w:rsid w:val="006D2DA9"/>
    <w:rsid w:val="006E522D"/>
    <w:rsid w:val="006E5C9D"/>
    <w:rsid w:val="006E7730"/>
    <w:rsid w:val="006F69ED"/>
    <w:rsid w:val="006F6B94"/>
    <w:rsid w:val="00700AA6"/>
    <w:rsid w:val="0070135B"/>
    <w:rsid w:val="00703A31"/>
    <w:rsid w:val="00713F0F"/>
    <w:rsid w:val="007169B8"/>
    <w:rsid w:val="007174FF"/>
    <w:rsid w:val="0072022A"/>
    <w:rsid w:val="0072042B"/>
    <w:rsid w:val="00720BD8"/>
    <w:rsid w:val="00720EC3"/>
    <w:rsid w:val="00721AB1"/>
    <w:rsid w:val="00723AD2"/>
    <w:rsid w:val="007406D2"/>
    <w:rsid w:val="00741700"/>
    <w:rsid w:val="00743C89"/>
    <w:rsid w:val="0074735E"/>
    <w:rsid w:val="00747B47"/>
    <w:rsid w:val="0075239B"/>
    <w:rsid w:val="007524ED"/>
    <w:rsid w:val="00756D0C"/>
    <w:rsid w:val="00756F6B"/>
    <w:rsid w:val="0076349B"/>
    <w:rsid w:val="007729DD"/>
    <w:rsid w:val="007834D7"/>
    <w:rsid w:val="00786DF7"/>
    <w:rsid w:val="00796360"/>
    <w:rsid w:val="007A43B9"/>
    <w:rsid w:val="007A4B96"/>
    <w:rsid w:val="007A59EA"/>
    <w:rsid w:val="007A5D1F"/>
    <w:rsid w:val="007B2BF9"/>
    <w:rsid w:val="007B2EB0"/>
    <w:rsid w:val="007B3E6A"/>
    <w:rsid w:val="007B40AF"/>
    <w:rsid w:val="007C0719"/>
    <w:rsid w:val="007C204D"/>
    <w:rsid w:val="007C5F99"/>
    <w:rsid w:val="007C6743"/>
    <w:rsid w:val="007C6C6B"/>
    <w:rsid w:val="007D0DB2"/>
    <w:rsid w:val="007D1081"/>
    <w:rsid w:val="007E64A4"/>
    <w:rsid w:val="007F3ABB"/>
    <w:rsid w:val="007F6569"/>
    <w:rsid w:val="007F6FE6"/>
    <w:rsid w:val="008004A8"/>
    <w:rsid w:val="008022E3"/>
    <w:rsid w:val="00805F70"/>
    <w:rsid w:val="00806694"/>
    <w:rsid w:val="00811DDB"/>
    <w:rsid w:val="0081218B"/>
    <w:rsid w:val="0082131A"/>
    <w:rsid w:val="00824062"/>
    <w:rsid w:val="00826B20"/>
    <w:rsid w:val="00827127"/>
    <w:rsid w:val="0083012A"/>
    <w:rsid w:val="008304EB"/>
    <w:rsid w:val="00837DE6"/>
    <w:rsid w:val="00840FC1"/>
    <w:rsid w:val="00842837"/>
    <w:rsid w:val="00842FEC"/>
    <w:rsid w:val="00845611"/>
    <w:rsid w:val="008509B0"/>
    <w:rsid w:val="00851629"/>
    <w:rsid w:val="0085591F"/>
    <w:rsid w:val="008562AD"/>
    <w:rsid w:val="008662C2"/>
    <w:rsid w:val="00866C6B"/>
    <w:rsid w:val="008671DF"/>
    <w:rsid w:val="00874871"/>
    <w:rsid w:val="008875FA"/>
    <w:rsid w:val="008932C8"/>
    <w:rsid w:val="00893704"/>
    <w:rsid w:val="00896DA1"/>
    <w:rsid w:val="008A237D"/>
    <w:rsid w:val="008A2456"/>
    <w:rsid w:val="008B2092"/>
    <w:rsid w:val="008B3535"/>
    <w:rsid w:val="008B68F6"/>
    <w:rsid w:val="008B795A"/>
    <w:rsid w:val="008C0B08"/>
    <w:rsid w:val="008D2D9D"/>
    <w:rsid w:val="008E0580"/>
    <w:rsid w:val="008E3A94"/>
    <w:rsid w:val="008F1B02"/>
    <w:rsid w:val="008F2F56"/>
    <w:rsid w:val="00906EB9"/>
    <w:rsid w:val="00910B04"/>
    <w:rsid w:val="00933A8D"/>
    <w:rsid w:val="0093421C"/>
    <w:rsid w:val="0093528B"/>
    <w:rsid w:val="00935AB1"/>
    <w:rsid w:val="0093624C"/>
    <w:rsid w:val="00937285"/>
    <w:rsid w:val="00943A5F"/>
    <w:rsid w:val="009462F9"/>
    <w:rsid w:val="00947788"/>
    <w:rsid w:val="009477E9"/>
    <w:rsid w:val="00952F58"/>
    <w:rsid w:val="00954450"/>
    <w:rsid w:val="0096324A"/>
    <w:rsid w:val="009869F0"/>
    <w:rsid w:val="00991BFD"/>
    <w:rsid w:val="009A07EE"/>
    <w:rsid w:val="009A5DB5"/>
    <w:rsid w:val="009A67C0"/>
    <w:rsid w:val="009A6EA2"/>
    <w:rsid w:val="009A7635"/>
    <w:rsid w:val="009C2617"/>
    <w:rsid w:val="009C2BF7"/>
    <w:rsid w:val="009C4B18"/>
    <w:rsid w:val="009C6254"/>
    <w:rsid w:val="009C66A7"/>
    <w:rsid w:val="009D548D"/>
    <w:rsid w:val="009F230F"/>
    <w:rsid w:val="009F2CBA"/>
    <w:rsid w:val="009F3502"/>
    <w:rsid w:val="009F5621"/>
    <w:rsid w:val="009F73CC"/>
    <w:rsid w:val="00A0165A"/>
    <w:rsid w:val="00A01D4C"/>
    <w:rsid w:val="00A06282"/>
    <w:rsid w:val="00A100A7"/>
    <w:rsid w:val="00A12D1E"/>
    <w:rsid w:val="00A2282C"/>
    <w:rsid w:val="00A252C0"/>
    <w:rsid w:val="00A44012"/>
    <w:rsid w:val="00A44E4C"/>
    <w:rsid w:val="00A515D2"/>
    <w:rsid w:val="00A54CBD"/>
    <w:rsid w:val="00A55372"/>
    <w:rsid w:val="00A5542C"/>
    <w:rsid w:val="00A6584D"/>
    <w:rsid w:val="00A727B1"/>
    <w:rsid w:val="00A760B4"/>
    <w:rsid w:val="00A81C5F"/>
    <w:rsid w:val="00A84B11"/>
    <w:rsid w:val="00A93C45"/>
    <w:rsid w:val="00A946C0"/>
    <w:rsid w:val="00A95EE1"/>
    <w:rsid w:val="00AA0FB3"/>
    <w:rsid w:val="00AA5634"/>
    <w:rsid w:val="00AB066C"/>
    <w:rsid w:val="00AB0A51"/>
    <w:rsid w:val="00AC38E1"/>
    <w:rsid w:val="00AD3607"/>
    <w:rsid w:val="00AD3695"/>
    <w:rsid w:val="00AE00AB"/>
    <w:rsid w:val="00AE33CE"/>
    <w:rsid w:val="00AE52DD"/>
    <w:rsid w:val="00AF1A20"/>
    <w:rsid w:val="00AF3EA0"/>
    <w:rsid w:val="00AF7EF1"/>
    <w:rsid w:val="00B006D5"/>
    <w:rsid w:val="00B013FD"/>
    <w:rsid w:val="00B03056"/>
    <w:rsid w:val="00B04064"/>
    <w:rsid w:val="00B108C2"/>
    <w:rsid w:val="00B15935"/>
    <w:rsid w:val="00B1798B"/>
    <w:rsid w:val="00B31C97"/>
    <w:rsid w:val="00B33DF3"/>
    <w:rsid w:val="00B45C46"/>
    <w:rsid w:val="00B47B63"/>
    <w:rsid w:val="00B50580"/>
    <w:rsid w:val="00B529E8"/>
    <w:rsid w:val="00B53B65"/>
    <w:rsid w:val="00B55FEB"/>
    <w:rsid w:val="00B61924"/>
    <w:rsid w:val="00B63EAE"/>
    <w:rsid w:val="00B6458D"/>
    <w:rsid w:val="00B6687B"/>
    <w:rsid w:val="00B670EA"/>
    <w:rsid w:val="00B71B9B"/>
    <w:rsid w:val="00B7398B"/>
    <w:rsid w:val="00B73BD6"/>
    <w:rsid w:val="00B776FA"/>
    <w:rsid w:val="00B7794D"/>
    <w:rsid w:val="00B824EB"/>
    <w:rsid w:val="00B8324B"/>
    <w:rsid w:val="00B900D9"/>
    <w:rsid w:val="00B913FC"/>
    <w:rsid w:val="00BA0A4C"/>
    <w:rsid w:val="00BA598A"/>
    <w:rsid w:val="00BB0061"/>
    <w:rsid w:val="00BB2AFA"/>
    <w:rsid w:val="00BB36E5"/>
    <w:rsid w:val="00BC1EDF"/>
    <w:rsid w:val="00BC23AE"/>
    <w:rsid w:val="00BC2EAD"/>
    <w:rsid w:val="00BC49B3"/>
    <w:rsid w:val="00BC60DC"/>
    <w:rsid w:val="00BC61A0"/>
    <w:rsid w:val="00BC6C43"/>
    <w:rsid w:val="00BC7ECF"/>
    <w:rsid w:val="00BD637A"/>
    <w:rsid w:val="00BE2BD7"/>
    <w:rsid w:val="00BE389A"/>
    <w:rsid w:val="00BE41AD"/>
    <w:rsid w:val="00BE666C"/>
    <w:rsid w:val="00BF4D4D"/>
    <w:rsid w:val="00C109E0"/>
    <w:rsid w:val="00C1145C"/>
    <w:rsid w:val="00C12907"/>
    <w:rsid w:val="00C1538F"/>
    <w:rsid w:val="00C1554C"/>
    <w:rsid w:val="00C15925"/>
    <w:rsid w:val="00C17A47"/>
    <w:rsid w:val="00C22062"/>
    <w:rsid w:val="00C2495D"/>
    <w:rsid w:val="00C32C91"/>
    <w:rsid w:val="00C36D2B"/>
    <w:rsid w:val="00C429F9"/>
    <w:rsid w:val="00C540C8"/>
    <w:rsid w:val="00C545A8"/>
    <w:rsid w:val="00C55C62"/>
    <w:rsid w:val="00C564F8"/>
    <w:rsid w:val="00C61E6E"/>
    <w:rsid w:val="00C77F87"/>
    <w:rsid w:val="00C80267"/>
    <w:rsid w:val="00C82544"/>
    <w:rsid w:val="00C92894"/>
    <w:rsid w:val="00C93D85"/>
    <w:rsid w:val="00C94B8F"/>
    <w:rsid w:val="00C95AB9"/>
    <w:rsid w:val="00C973C5"/>
    <w:rsid w:val="00CA224D"/>
    <w:rsid w:val="00CA31AB"/>
    <w:rsid w:val="00CB0905"/>
    <w:rsid w:val="00CB1FF5"/>
    <w:rsid w:val="00CB551C"/>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6D7B"/>
    <w:rsid w:val="00D15682"/>
    <w:rsid w:val="00D2178C"/>
    <w:rsid w:val="00D22BA9"/>
    <w:rsid w:val="00D236EB"/>
    <w:rsid w:val="00D27BEB"/>
    <w:rsid w:val="00D30578"/>
    <w:rsid w:val="00D3083E"/>
    <w:rsid w:val="00D31495"/>
    <w:rsid w:val="00D4361C"/>
    <w:rsid w:val="00D4442C"/>
    <w:rsid w:val="00D47471"/>
    <w:rsid w:val="00D47B90"/>
    <w:rsid w:val="00D47C22"/>
    <w:rsid w:val="00D51F43"/>
    <w:rsid w:val="00D57B9C"/>
    <w:rsid w:val="00D57F4D"/>
    <w:rsid w:val="00D61856"/>
    <w:rsid w:val="00D637DB"/>
    <w:rsid w:val="00D63F17"/>
    <w:rsid w:val="00D652A2"/>
    <w:rsid w:val="00D67D88"/>
    <w:rsid w:val="00D71E59"/>
    <w:rsid w:val="00D80126"/>
    <w:rsid w:val="00D8065D"/>
    <w:rsid w:val="00D91E44"/>
    <w:rsid w:val="00D93C6E"/>
    <w:rsid w:val="00D94980"/>
    <w:rsid w:val="00DA31FE"/>
    <w:rsid w:val="00DA3833"/>
    <w:rsid w:val="00DA70DC"/>
    <w:rsid w:val="00DB0628"/>
    <w:rsid w:val="00DB576E"/>
    <w:rsid w:val="00DB70E0"/>
    <w:rsid w:val="00DB7577"/>
    <w:rsid w:val="00DB7FE5"/>
    <w:rsid w:val="00DD00A7"/>
    <w:rsid w:val="00DD0220"/>
    <w:rsid w:val="00DD5E44"/>
    <w:rsid w:val="00DF53E9"/>
    <w:rsid w:val="00DF6A44"/>
    <w:rsid w:val="00E03305"/>
    <w:rsid w:val="00E03851"/>
    <w:rsid w:val="00E057FC"/>
    <w:rsid w:val="00E0727B"/>
    <w:rsid w:val="00E114C8"/>
    <w:rsid w:val="00E11CA4"/>
    <w:rsid w:val="00E20B0E"/>
    <w:rsid w:val="00E20FA0"/>
    <w:rsid w:val="00E20FF7"/>
    <w:rsid w:val="00E249A2"/>
    <w:rsid w:val="00E24DA4"/>
    <w:rsid w:val="00E37A48"/>
    <w:rsid w:val="00E40828"/>
    <w:rsid w:val="00E52BCE"/>
    <w:rsid w:val="00E5557D"/>
    <w:rsid w:val="00E55EF8"/>
    <w:rsid w:val="00E729ED"/>
    <w:rsid w:val="00E74877"/>
    <w:rsid w:val="00E755E2"/>
    <w:rsid w:val="00E75F45"/>
    <w:rsid w:val="00E8507F"/>
    <w:rsid w:val="00E9652F"/>
    <w:rsid w:val="00E96FCC"/>
    <w:rsid w:val="00E979DB"/>
    <w:rsid w:val="00EA7082"/>
    <w:rsid w:val="00EB498E"/>
    <w:rsid w:val="00EB6B4D"/>
    <w:rsid w:val="00EB7B53"/>
    <w:rsid w:val="00EC5C74"/>
    <w:rsid w:val="00ED2B87"/>
    <w:rsid w:val="00ED3344"/>
    <w:rsid w:val="00ED6CA4"/>
    <w:rsid w:val="00EE4654"/>
    <w:rsid w:val="00EE78F2"/>
    <w:rsid w:val="00F0275A"/>
    <w:rsid w:val="00F0304B"/>
    <w:rsid w:val="00F04F3A"/>
    <w:rsid w:val="00F07BD2"/>
    <w:rsid w:val="00F10D4E"/>
    <w:rsid w:val="00F113D6"/>
    <w:rsid w:val="00F166C5"/>
    <w:rsid w:val="00F174CB"/>
    <w:rsid w:val="00F202CF"/>
    <w:rsid w:val="00F315D6"/>
    <w:rsid w:val="00F40263"/>
    <w:rsid w:val="00F4080F"/>
    <w:rsid w:val="00F45697"/>
    <w:rsid w:val="00F45C9A"/>
    <w:rsid w:val="00F63DCC"/>
    <w:rsid w:val="00F74A46"/>
    <w:rsid w:val="00F77EC4"/>
    <w:rsid w:val="00F80FD2"/>
    <w:rsid w:val="00F82FD7"/>
    <w:rsid w:val="00F87340"/>
    <w:rsid w:val="00F91578"/>
    <w:rsid w:val="00F948D1"/>
    <w:rsid w:val="00F97E89"/>
    <w:rsid w:val="00FA6A4D"/>
    <w:rsid w:val="00FA73C8"/>
    <w:rsid w:val="00FB113A"/>
    <w:rsid w:val="00FB1356"/>
    <w:rsid w:val="00FB6D7F"/>
    <w:rsid w:val="00FC01DA"/>
    <w:rsid w:val="00FC63CF"/>
    <w:rsid w:val="00FD0FD9"/>
    <w:rsid w:val="00FD1A5E"/>
    <w:rsid w:val="00FD1BD8"/>
    <w:rsid w:val="00FF08F2"/>
    <w:rsid w:val="00FF4DDC"/>
    <w:rsid w:val="00FF68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1"/>
    <w:next w:val="a"/>
    <w:link w:val="2Char"/>
    <w:unhideWhenUsed/>
    <w:qFormat/>
    <w:rsid w:val="0085591F"/>
    <w:pPr>
      <w:ind w:rightChars="20" w:right="42"/>
      <w:outlineLvl w:val="1"/>
    </w:pPr>
  </w:style>
  <w:style w:type="paragraph" w:styleId="3">
    <w:name w:val="heading 3"/>
    <w:basedOn w:val="a"/>
    <w:next w:val="a"/>
    <w:link w:val="3Char"/>
    <w:unhideWhenUsed/>
    <w:qFormat/>
    <w:rsid w:val="00F07BD2"/>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5591F"/>
    <w:rPr>
      <w:rFonts w:ascii="Times New Roman" w:eastAsia="宋体" w:hAnsi="Times New Roman" w:cs="Times New Roman"/>
      <w:b/>
      <w:bCs/>
      <w:kern w:val="44"/>
      <w:sz w:val="36"/>
      <w:szCs w:val="44"/>
    </w:rPr>
  </w:style>
  <w:style w:type="character" w:styleId="a7">
    <w:name w:val="Emphasis"/>
    <w:basedOn w:val="a1"/>
    <w:uiPriority w:val="20"/>
    <w:qFormat/>
    <w:rsid w:val="00F113D6"/>
    <w:rPr>
      <w:i/>
      <w:iCs/>
    </w:rPr>
  </w:style>
  <w:style w:type="character" w:styleId="a8">
    <w:name w:val="Hyperlink"/>
    <w:basedOn w:val="a1"/>
    <w:uiPriority w:val="99"/>
    <w:semiHidden/>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EB498E"/>
    <w:pPr>
      <w:spacing w:line="400" w:lineRule="exact"/>
      <w:ind w:firstLineChars="200" w:firstLine="200"/>
    </w:pPr>
    <w:rPr>
      <w:sz w:val="24"/>
    </w:rPr>
  </w:style>
  <w:style w:type="character" w:customStyle="1" w:styleId="Char3">
    <w:name w:val="论文正文 Char"/>
    <w:link w:val="a9"/>
    <w:rsid w:val="00EB498E"/>
    <w:rPr>
      <w:rFonts w:ascii="Times New Roman" w:eastAsia="宋体" w:hAnsi="Times New Roman" w:cs="Times New Roman"/>
      <w:sz w:val="24"/>
      <w:szCs w:val="24"/>
    </w:rPr>
  </w:style>
  <w:style w:type="character" w:customStyle="1" w:styleId="3Char">
    <w:name w:val="标题 3 Char"/>
    <w:basedOn w:val="a1"/>
    <w:link w:val="3"/>
    <w:rsid w:val="00F07BD2"/>
    <w:rPr>
      <w:rFonts w:ascii="Times New Roman" w:eastAsia="宋体" w:hAnsi="Times New Roman" w:cs="Times New Roman"/>
      <w:b/>
      <w:bCs/>
      <w:sz w:val="32"/>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jp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baike.baidu.com/view/84909.htm"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67E2A7-F08F-48DB-87E3-F8FE8E2719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27</TotalTime>
  <Pages>18</Pages>
  <Words>2199</Words>
  <Characters>12535</Characters>
  <Application>Microsoft Office Word</Application>
  <DocSecurity>0</DocSecurity>
  <Lines>104</Lines>
  <Paragraphs>29</Paragraphs>
  <ScaleCrop>false</ScaleCrop>
  <Company/>
  <LinksUpToDate>false</LinksUpToDate>
  <CharactersWithSpaces>147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43</cp:revision>
  <dcterms:created xsi:type="dcterms:W3CDTF">2017-12-28T04:32:00Z</dcterms:created>
  <dcterms:modified xsi:type="dcterms:W3CDTF">2018-01-31T12:11:00Z</dcterms:modified>
</cp:coreProperties>
</file>